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D592A" w:rsidRDefault="00BF4745" w:rsidP="00BF4745">
      <w:pPr>
        <w:jc w:val="center"/>
        <w:rPr>
          <w:b/>
          <w:noProof/>
        </w:rPr>
      </w:pPr>
      <w:r>
        <w:rPr>
          <w:b/>
          <w:noProof/>
        </w:rPr>
        <w:t>Law of Sines</w:t>
      </w:r>
    </w:p>
    <w:p w:rsidR="00BF4745" w:rsidRPr="00BF4745" w:rsidRDefault="00BF4745" w:rsidP="00BF4745">
      <w:pPr>
        <w:jc w:val="center"/>
        <w:rPr>
          <w:b/>
        </w:rPr>
      </w:pPr>
      <w:r>
        <w:rPr>
          <w:noProof/>
        </w:rPr>
        <w:drawing>
          <wp:inline distT="0" distB="0" distL="0" distR="0" wp14:anchorId="244F577C" wp14:editId="30E8EF5B">
            <wp:extent cx="4267200" cy="1819275"/>
            <wp:effectExtent l="0" t="0" r="0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267200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592A" w:rsidRDefault="000D592A">
      <w:pPr>
        <w:rPr>
          <w:b/>
          <w:sz w:val="24"/>
          <w:szCs w:val="24"/>
        </w:rPr>
      </w:pPr>
    </w:p>
    <w:p w:rsidR="000D592A" w:rsidRPr="00BA30E6" w:rsidRDefault="000D592A">
      <w:pPr>
        <w:rPr>
          <w:b/>
          <w:sz w:val="24"/>
          <w:szCs w:val="24"/>
        </w:rPr>
      </w:pPr>
      <w:r w:rsidRPr="000D592A">
        <w:rPr>
          <w:b/>
          <w:sz w:val="24"/>
          <w:szCs w:val="24"/>
        </w:rPr>
        <w:t xml:space="preserve">Draw </w:t>
      </w:r>
      <w:r w:rsidR="008F42DC">
        <w:rPr>
          <w:b/>
          <w:sz w:val="24"/>
          <w:szCs w:val="24"/>
        </w:rPr>
        <w:t xml:space="preserve">triangle </w:t>
      </w:r>
      <w:r w:rsidR="008F42DC">
        <w:rPr>
          <w:b/>
          <w:i/>
          <w:sz w:val="24"/>
          <w:szCs w:val="24"/>
        </w:rPr>
        <w:t>RST</w:t>
      </w:r>
      <w:r w:rsidRPr="000D592A">
        <w:rPr>
          <w:b/>
          <w:sz w:val="24"/>
          <w:szCs w:val="24"/>
        </w:rPr>
        <w:t xml:space="preserve"> and mark it with the given information.  Write an equation that could be used to find each unknown value.  Then find the value to the nearest tenth.</w:t>
      </w:r>
    </w:p>
    <w:p w:rsidR="000D592A" w:rsidRDefault="008F42DC" w:rsidP="000D592A"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45770</wp:posOffset>
                </wp:positionH>
                <wp:positionV relativeFrom="paragraph">
                  <wp:posOffset>319405</wp:posOffset>
                </wp:positionV>
                <wp:extent cx="1629410" cy="618490"/>
                <wp:effectExtent l="0" t="0" r="58420" b="107315"/>
                <wp:wrapNone/>
                <wp:docPr id="18" name="AutoShape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21190622" flipH="1">
                          <a:off x="0" y="0"/>
                          <a:ext cx="1629410" cy="618490"/>
                        </a:xfrm>
                        <a:prstGeom prst="triangle">
                          <a:avLst>
                            <a:gd name="adj" fmla="val 68185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E9D6374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46" o:spid="_x0000_s1026" type="#_x0000_t5" style="position:absolute;margin-left:35.1pt;margin-top:25.15pt;width:128.3pt;height:48.7pt;rotation:447150fd;flip:x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" adj="14728"/>
            </w:pict>
          </mc:Fallback>
        </mc:AlternateContent>
      </w:r>
      <w:r w:rsidR="000D592A" w:rsidRPr="000D592A">
        <w:rPr>
          <w:sz w:val="24"/>
          <w:szCs w:val="24"/>
        </w:rPr>
        <w:t>1.</w:t>
      </w:r>
      <w:r w:rsidR="000D592A">
        <w:rPr>
          <w:sz w:val="24"/>
          <w:szCs w:val="24"/>
        </w:rPr>
        <w:t xml:space="preserve"> </w:t>
      </w:r>
      <w:r w:rsidR="000D592A" w:rsidRPr="000D592A">
        <w:rPr>
          <w:sz w:val="24"/>
          <w:szCs w:val="24"/>
        </w:rPr>
        <w:t xml:space="preserve"> </w:t>
      </w:r>
      <w:r w:rsidR="000D592A">
        <w:rPr>
          <w:sz w:val="24"/>
          <w:szCs w:val="24"/>
        </w:rPr>
        <w:t xml:space="preserve">If </w:t>
      </w:r>
      <w:r w:rsidR="000D592A" w:rsidRPr="000D592A">
        <w:rPr>
          <w:position w:val="-10"/>
        </w:rPr>
        <w:object w:dxaOrig="40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3.25pt;height:15.75pt" o:ole="">
            <v:imagedata r:id="rId8" o:title=""/>
          </v:shape>
          <o:OLEObject Type="Embed" ProgID="Equation.DSMT4" ShapeID="_x0000_i1025" DrawAspect="Content" ObjectID="_1586579714" r:id="rId9"/>
        </w:object>
      </w:r>
    </w:p>
    <w:p w:rsidR="000D592A" w:rsidRDefault="000D592A" w:rsidP="000D592A"/>
    <w:p w:rsidR="00BA30E6" w:rsidRDefault="00BA30E6" w:rsidP="000D592A"/>
    <w:p w:rsidR="00D817A4" w:rsidRDefault="008F42DC" w:rsidP="000D592A"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29870</wp:posOffset>
                </wp:positionH>
                <wp:positionV relativeFrom="paragraph">
                  <wp:posOffset>248285</wp:posOffset>
                </wp:positionV>
                <wp:extent cx="6236335" cy="0"/>
                <wp:effectExtent l="10795" t="12700" r="10795" b="6350"/>
                <wp:wrapNone/>
                <wp:docPr id="17" name="AutoShape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3633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11BAB88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49" o:spid="_x0000_s1026" type="#_x0000_t32" style="position:absolute;margin-left:18.1pt;margin-top:19.55pt;width:491.05pt;height:0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"/>
            </w:pict>
          </mc:Fallback>
        </mc:AlternateContent>
      </w:r>
    </w:p>
    <w:p w:rsidR="000D592A" w:rsidRDefault="000D592A" w:rsidP="000D592A">
      <w:r>
        <w:rPr>
          <w:sz w:val="24"/>
          <w:szCs w:val="24"/>
        </w:rPr>
        <w:t>2</w:t>
      </w:r>
      <w:r w:rsidRPr="000D592A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 w:rsidRPr="000D592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If </w:t>
      </w:r>
      <w:r w:rsidRPr="000D592A">
        <w:rPr>
          <w:position w:val="-10"/>
        </w:rPr>
        <w:object w:dxaOrig="4099" w:dyaOrig="320">
          <v:shape id="_x0000_i1026" type="#_x0000_t75" style="width:203.25pt;height:15.75pt" o:ole="">
            <v:imagedata r:id="rId10" o:title=""/>
          </v:shape>
          <o:OLEObject Type="Embed" ProgID="Equation.DSMT4" ShapeID="_x0000_i1026" DrawAspect="Content" ObjectID="_1586579715" r:id="rId11"/>
        </w:object>
      </w:r>
    </w:p>
    <w:p w:rsidR="000D592A" w:rsidRDefault="008F42DC" w:rsidP="000D592A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405765</wp:posOffset>
                </wp:positionH>
                <wp:positionV relativeFrom="paragraph">
                  <wp:posOffset>139700</wp:posOffset>
                </wp:positionV>
                <wp:extent cx="1337945" cy="692785"/>
                <wp:effectExtent l="0" t="142875" r="85090" b="0"/>
                <wp:wrapNone/>
                <wp:docPr id="16" name="AutoShape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1510851">
                          <a:off x="0" y="0"/>
                          <a:ext cx="1337945" cy="692785"/>
                        </a:xfrm>
                        <a:prstGeom prst="triangle">
                          <a:avLst>
                            <a:gd name="adj" fmla="val 68185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9D69005" id="AutoShape 45" o:spid="_x0000_s1026" type="#_x0000_t5" style="position:absolute;margin-left:31.95pt;margin-top:11pt;width:105.35pt;height:54.55pt;rotation:-11020041fd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" adj="14728"/>
            </w:pict>
          </mc:Fallback>
        </mc:AlternateContent>
      </w:r>
    </w:p>
    <w:p w:rsidR="00D817A4" w:rsidRDefault="00D817A4" w:rsidP="000D592A">
      <w:pPr>
        <w:rPr>
          <w:sz w:val="24"/>
          <w:szCs w:val="24"/>
        </w:rPr>
      </w:pPr>
    </w:p>
    <w:p w:rsidR="00BA30E6" w:rsidRDefault="008F42DC" w:rsidP="000D592A">
      <w:pPr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183515</wp:posOffset>
                </wp:positionH>
                <wp:positionV relativeFrom="paragraph">
                  <wp:posOffset>290195</wp:posOffset>
                </wp:positionV>
                <wp:extent cx="6236335" cy="0"/>
                <wp:effectExtent l="12065" t="13335" r="9525" b="5715"/>
                <wp:wrapNone/>
                <wp:docPr id="15" name="AutoShap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3633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D3FB91" id="AutoShape 51" o:spid="_x0000_s1026" type="#_x0000_t32" style="position:absolute;margin-left:14.45pt;margin-top:22.85pt;width:491.05pt;height:0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"/>
            </w:pict>
          </mc:Fallback>
        </mc:AlternateContent>
      </w:r>
    </w:p>
    <w:p w:rsidR="000D592A" w:rsidRDefault="000D592A" w:rsidP="000D592A">
      <w:r>
        <w:rPr>
          <w:sz w:val="24"/>
          <w:szCs w:val="24"/>
        </w:rPr>
        <w:t>3</w:t>
      </w:r>
      <w:r w:rsidRPr="000D592A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 w:rsidRPr="000D592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If </w:t>
      </w:r>
      <w:r w:rsidRPr="000D592A">
        <w:rPr>
          <w:position w:val="-10"/>
        </w:rPr>
        <w:object w:dxaOrig="4160" w:dyaOrig="320">
          <v:shape id="_x0000_i1027" type="#_x0000_t75" style="width:209.25pt;height:15.75pt" o:ole="">
            <v:imagedata r:id="rId12" o:title=""/>
          </v:shape>
          <o:OLEObject Type="Embed" ProgID="Equation.DSMT4" ShapeID="_x0000_i1027" DrawAspect="Content" ObjectID="_1586579716" r:id="rId13"/>
        </w:object>
      </w:r>
    </w:p>
    <w:p w:rsidR="00D817A4" w:rsidRDefault="008F42DC" w:rsidP="000D592A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737235</wp:posOffset>
                </wp:positionH>
                <wp:positionV relativeFrom="paragraph">
                  <wp:posOffset>7309485</wp:posOffset>
                </wp:positionV>
                <wp:extent cx="1337945" cy="692785"/>
                <wp:effectExtent l="22860" t="12700" r="20320" b="8890"/>
                <wp:wrapNone/>
                <wp:docPr id="14" name="AutoShape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37945" cy="692785"/>
                        </a:xfrm>
                        <a:prstGeom prst="triangle">
                          <a:avLst>
                            <a:gd name="adj" fmla="val 68185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3963FF" id="AutoShape 44" o:spid="_x0000_s1026" type="#_x0000_t5" style="position:absolute;margin-left:58.05pt;margin-top:575.55pt;width:105.35pt;height:54.5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" adj="14728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96545</wp:posOffset>
                </wp:positionH>
                <wp:positionV relativeFrom="paragraph">
                  <wp:posOffset>142875</wp:posOffset>
                </wp:positionV>
                <wp:extent cx="1337945" cy="692785"/>
                <wp:effectExtent l="20320" t="18415" r="13335" b="12700"/>
                <wp:wrapNone/>
                <wp:docPr id="13" name="AutoShape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37945" cy="692785"/>
                        </a:xfrm>
                        <a:prstGeom prst="triangle">
                          <a:avLst>
                            <a:gd name="adj" fmla="val 68185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79CD917" id="AutoShape 43" o:spid="_x0000_s1026" type="#_x0000_t5" style="position:absolute;margin-left:23.35pt;margin-top:11.25pt;width:105.35pt;height:54.5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" adj="14728"/>
            </w:pict>
          </mc:Fallback>
        </mc:AlternateContent>
      </w:r>
    </w:p>
    <w:p w:rsidR="00BF4745" w:rsidRDefault="00BF4745">
      <w:pPr>
        <w:rPr>
          <w:b/>
          <w:szCs w:val="24"/>
        </w:rPr>
      </w:pPr>
      <w:r>
        <w:rPr>
          <w:b/>
          <w:szCs w:val="24"/>
        </w:rPr>
        <w:br w:type="page"/>
      </w:r>
    </w:p>
    <w:p w:rsidR="00BA30E6" w:rsidRPr="00D817A4" w:rsidRDefault="00BA30E6" w:rsidP="00D817A4">
      <w:pPr>
        <w:ind w:right="-720"/>
        <w:rPr>
          <w:b/>
          <w:szCs w:val="24"/>
        </w:rPr>
      </w:pPr>
      <w:r w:rsidRPr="00D817A4">
        <w:rPr>
          <w:b/>
          <w:szCs w:val="24"/>
        </w:rPr>
        <w:lastRenderedPageBreak/>
        <w:t xml:space="preserve">Solve </w:t>
      </w:r>
      <w:r w:rsidR="008F42DC">
        <w:rPr>
          <w:b/>
          <w:szCs w:val="24"/>
        </w:rPr>
        <w:t>each triangle</w:t>
      </w:r>
      <w:r w:rsidRPr="00D817A4">
        <w:rPr>
          <w:b/>
          <w:szCs w:val="24"/>
        </w:rPr>
        <w:t xml:space="preserve">.  Round </w:t>
      </w:r>
      <w:r w:rsidR="00D817A4" w:rsidRPr="00D817A4">
        <w:rPr>
          <w:b/>
          <w:szCs w:val="24"/>
        </w:rPr>
        <w:t xml:space="preserve">side </w:t>
      </w:r>
      <w:r w:rsidRPr="00D817A4">
        <w:rPr>
          <w:b/>
          <w:szCs w:val="24"/>
        </w:rPr>
        <w:t>measures to the nearest tenth</w:t>
      </w:r>
      <w:r w:rsidR="00D817A4" w:rsidRPr="00D817A4">
        <w:rPr>
          <w:b/>
          <w:szCs w:val="24"/>
        </w:rPr>
        <w:t xml:space="preserve"> and angle measures to the nearest degree</w:t>
      </w:r>
      <w:r w:rsidRPr="00D817A4">
        <w:rPr>
          <w:b/>
          <w:szCs w:val="24"/>
        </w:rPr>
        <w:t>.</w:t>
      </w:r>
    </w:p>
    <w:p w:rsidR="000D592A" w:rsidRDefault="000D592A" w:rsidP="000D592A">
      <w:bookmarkStart w:id="0" w:name="_GoBack"/>
      <w:bookmarkEnd w:id="0"/>
      <w:r>
        <w:rPr>
          <w:sz w:val="24"/>
          <w:szCs w:val="24"/>
        </w:rPr>
        <w:t>4</w:t>
      </w:r>
      <w:r w:rsidRPr="000D592A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 w:rsidRPr="000D592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w:r w:rsidR="00BA30E6" w:rsidRPr="000D592A">
        <w:rPr>
          <w:position w:val="-10"/>
        </w:rPr>
        <w:object w:dxaOrig="3400" w:dyaOrig="320">
          <v:shape id="_x0000_i1028" type="#_x0000_t75" style="width:169.5pt;height:15.75pt" o:ole="">
            <v:imagedata r:id="rId14" o:title=""/>
          </v:shape>
          <o:OLEObject Type="Embed" ProgID="Equation.DSMT4" ShapeID="_x0000_i1028" DrawAspect="Content" ObjectID="_1586579717" r:id="rId15"/>
        </w:object>
      </w:r>
    </w:p>
    <w:p w:rsidR="000D592A" w:rsidRDefault="008F42DC" w:rsidP="000D592A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144145</wp:posOffset>
                </wp:positionH>
                <wp:positionV relativeFrom="paragraph">
                  <wp:posOffset>84455</wp:posOffset>
                </wp:positionV>
                <wp:extent cx="864235" cy="692785"/>
                <wp:effectExtent l="17780" t="20320" r="13335" b="10795"/>
                <wp:wrapNone/>
                <wp:docPr id="10" name="AutoSha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64235" cy="692785"/>
                        </a:xfrm>
                        <a:prstGeom prst="triangle">
                          <a:avLst>
                            <a:gd name="adj" fmla="val 68185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6DA837" id="AutoShape 31" o:spid="_x0000_s1026" type="#_x0000_t5" style="position:absolute;margin-left:-11.35pt;margin-top:6.65pt;width:68.05pt;height:54.5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" adj="14728"/>
            </w:pict>
          </mc:Fallback>
        </mc:AlternateContent>
      </w:r>
    </w:p>
    <w:p w:rsidR="00D817A4" w:rsidRDefault="00D817A4" w:rsidP="000D592A">
      <w:pPr>
        <w:rPr>
          <w:sz w:val="16"/>
          <w:szCs w:val="16"/>
        </w:rPr>
      </w:pPr>
    </w:p>
    <w:p w:rsidR="0073355C" w:rsidRPr="00D817A4" w:rsidRDefault="0073355C" w:rsidP="000D592A">
      <w:pPr>
        <w:rPr>
          <w:sz w:val="16"/>
          <w:szCs w:val="16"/>
        </w:rPr>
      </w:pPr>
    </w:p>
    <w:p w:rsidR="00BA30E6" w:rsidRDefault="008F42DC" w:rsidP="000D592A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38125</wp:posOffset>
                </wp:positionH>
                <wp:positionV relativeFrom="paragraph">
                  <wp:posOffset>269240</wp:posOffset>
                </wp:positionV>
                <wp:extent cx="6172200" cy="0"/>
                <wp:effectExtent l="9525" t="8890" r="9525" b="10160"/>
                <wp:wrapNone/>
                <wp:docPr id="9" name="AutoShap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722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A21D7C0" id="AutoShape 17" o:spid="_x0000_s1026" type="#_x0000_t32" style="position:absolute;margin-left:18.75pt;margin-top:21.2pt;width:486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"/>
            </w:pict>
          </mc:Fallback>
        </mc:AlternateContent>
      </w:r>
    </w:p>
    <w:p w:rsidR="000D592A" w:rsidRDefault="00BA30E6" w:rsidP="000D592A">
      <w:r>
        <w:rPr>
          <w:sz w:val="24"/>
          <w:szCs w:val="24"/>
        </w:rPr>
        <w:t>5</w:t>
      </w:r>
      <w:r w:rsidR="000D592A" w:rsidRPr="000D592A">
        <w:rPr>
          <w:sz w:val="24"/>
          <w:szCs w:val="24"/>
        </w:rPr>
        <w:t>.</w:t>
      </w:r>
      <w:r w:rsidR="000D592A">
        <w:rPr>
          <w:sz w:val="24"/>
          <w:szCs w:val="24"/>
        </w:rPr>
        <w:t xml:space="preserve">  </w:t>
      </w:r>
      <w:r>
        <w:rPr>
          <w:sz w:val="24"/>
          <w:szCs w:val="24"/>
        </w:rPr>
        <w:t xml:space="preserve"> </w:t>
      </w:r>
      <w:r w:rsidRPr="000D592A">
        <w:rPr>
          <w:position w:val="-10"/>
        </w:rPr>
        <w:object w:dxaOrig="2940" w:dyaOrig="320">
          <v:shape id="_x0000_i1029" type="#_x0000_t75" style="width:147pt;height:15.75pt" o:ole="">
            <v:imagedata r:id="rId16" o:title=""/>
          </v:shape>
          <o:OLEObject Type="Embed" ProgID="Equation.DSMT4" ShapeID="_x0000_i1029" DrawAspect="Content" ObjectID="_1586579718" r:id="rId17"/>
        </w:object>
      </w:r>
    </w:p>
    <w:p w:rsidR="000D592A" w:rsidRDefault="008F42DC" w:rsidP="000D592A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-179705</wp:posOffset>
                </wp:positionH>
                <wp:positionV relativeFrom="paragraph">
                  <wp:posOffset>88900</wp:posOffset>
                </wp:positionV>
                <wp:extent cx="864235" cy="919480"/>
                <wp:effectExtent l="20320" t="9525" r="20320" b="23495"/>
                <wp:wrapNone/>
                <wp:docPr id="8" name="AutoShape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0800000">
                          <a:off x="0" y="0"/>
                          <a:ext cx="864235" cy="919480"/>
                        </a:xfrm>
                        <a:prstGeom prst="triangle">
                          <a:avLst>
                            <a:gd name="adj" fmla="val 44014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1FE3582" id="AutoShape 39" o:spid="_x0000_s1026" type="#_x0000_t5" style="position:absolute;margin-left:-14.15pt;margin-top:7pt;width:68.05pt;height:72.4pt;rotation:180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" adj="9507"/>
            </w:pict>
          </mc:Fallback>
        </mc:AlternateContent>
      </w:r>
    </w:p>
    <w:p w:rsidR="0073355C" w:rsidRDefault="0073355C" w:rsidP="000D592A">
      <w:pPr>
        <w:rPr>
          <w:sz w:val="24"/>
          <w:szCs w:val="24"/>
        </w:rPr>
      </w:pPr>
    </w:p>
    <w:p w:rsidR="0073355C" w:rsidRDefault="0073355C" w:rsidP="000D592A">
      <w:pPr>
        <w:rPr>
          <w:sz w:val="24"/>
          <w:szCs w:val="24"/>
        </w:rPr>
      </w:pPr>
    </w:p>
    <w:p w:rsidR="00BA30E6" w:rsidRDefault="008F42DC" w:rsidP="000D592A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38125</wp:posOffset>
                </wp:positionH>
                <wp:positionV relativeFrom="paragraph">
                  <wp:posOffset>261620</wp:posOffset>
                </wp:positionV>
                <wp:extent cx="6172200" cy="0"/>
                <wp:effectExtent l="9525" t="5080" r="9525" b="13970"/>
                <wp:wrapNone/>
                <wp:docPr id="7" name="AutoShap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722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0C2B08" id="AutoShape 18" o:spid="_x0000_s1026" type="#_x0000_t32" style="position:absolute;margin-left:18.75pt;margin-top:20.6pt;width:486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"/>
            </w:pict>
          </mc:Fallback>
        </mc:AlternateContent>
      </w:r>
    </w:p>
    <w:p w:rsidR="00BA30E6" w:rsidRDefault="00BA30E6" w:rsidP="00BA30E6">
      <w:r>
        <w:rPr>
          <w:sz w:val="24"/>
          <w:szCs w:val="24"/>
        </w:rPr>
        <w:t>6</w:t>
      </w:r>
      <w:r w:rsidRPr="000D592A">
        <w:rPr>
          <w:sz w:val="24"/>
          <w:szCs w:val="24"/>
        </w:rPr>
        <w:t>.</w:t>
      </w:r>
      <w:r>
        <w:rPr>
          <w:sz w:val="24"/>
          <w:szCs w:val="24"/>
        </w:rPr>
        <w:t xml:space="preserve">   </w:t>
      </w:r>
      <w:r w:rsidRPr="000D592A">
        <w:rPr>
          <w:position w:val="-10"/>
        </w:rPr>
        <w:object w:dxaOrig="2960" w:dyaOrig="320">
          <v:shape id="_x0000_i1030" type="#_x0000_t75" style="width:147pt;height:15.75pt" o:ole="">
            <v:imagedata r:id="rId18" o:title=""/>
          </v:shape>
          <o:OLEObject Type="Embed" ProgID="Equation.DSMT4" ShapeID="_x0000_i1030" DrawAspect="Content" ObjectID="_1586579719" r:id="rId19"/>
        </w:object>
      </w:r>
    </w:p>
    <w:p w:rsidR="0073355C" w:rsidRDefault="008F42DC" w:rsidP="000D592A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-229870</wp:posOffset>
                </wp:positionH>
                <wp:positionV relativeFrom="paragraph">
                  <wp:posOffset>288925</wp:posOffset>
                </wp:positionV>
                <wp:extent cx="864235" cy="692785"/>
                <wp:effectExtent l="65405" t="0" r="51435" b="56515"/>
                <wp:wrapNone/>
                <wp:docPr id="6" name="AutoShape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4989728">
                          <a:off x="0" y="0"/>
                          <a:ext cx="864235" cy="692785"/>
                        </a:xfrm>
                        <a:prstGeom prst="triangle">
                          <a:avLst>
                            <a:gd name="adj" fmla="val 83319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0BE36C8" id="AutoShape 40" o:spid="_x0000_s1026" type="#_x0000_t5" style="position:absolute;margin-left:-18.1pt;margin-top:22.75pt;width:68.05pt;height:54.55pt;rotation:5450114fd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" adj="17997"/>
            </w:pict>
          </mc:Fallback>
        </mc:AlternateContent>
      </w:r>
    </w:p>
    <w:p w:rsidR="0073355C" w:rsidRDefault="0073355C" w:rsidP="000D592A">
      <w:pPr>
        <w:rPr>
          <w:sz w:val="24"/>
          <w:szCs w:val="24"/>
        </w:rPr>
      </w:pPr>
    </w:p>
    <w:p w:rsidR="00ED05FB" w:rsidRDefault="00ED05FB" w:rsidP="000D592A">
      <w:pPr>
        <w:rPr>
          <w:sz w:val="24"/>
          <w:szCs w:val="24"/>
        </w:rPr>
      </w:pPr>
    </w:p>
    <w:p w:rsidR="00BA30E6" w:rsidRDefault="008F42DC" w:rsidP="000D592A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47650</wp:posOffset>
                </wp:positionH>
                <wp:positionV relativeFrom="paragraph">
                  <wp:posOffset>283210</wp:posOffset>
                </wp:positionV>
                <wp:extent cx="6172200" cy="0"/>
                <wp:effectExtent l="9525" t="10795" r="9525" b="8255"/>
                <wp:wrapNone/>
                <wp:docPr id="5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722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8D47C1" id="AutoShape 19" o:spid="_x0000_s1026" type="#_x0000_t32" style="position:absolute;margin-left:19.5pt;margin-top:22.3pt;width:486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"/>
            </w:pict>
          </mc:Fallback>
        </mc:AlternateContent>
      </w:r>
    </w:p>
    <w:p w:rsidR="00BA30E6" w:rsidRDefault="008F42DC" w:rsidP="00BA30E6"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-246380</wp:posOffset>
                </wp:positionH>
                <wp:positionV relativeFrom="paragraph">
                  <wp:posOffset>285750</wp:posOffset>
                </wp:positionV>
                <wp:extent cx="864235" cy="857885"/>
                <wp:effectExtent l="71120" t="0" r="194945" b="184785"/>
                <wp:wrapNone/>
                <wp:docPr id="4" name="AutoShape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-3159370">
                          <a:off x="0" y="0"/>
                          <a:ext cx="864235" cy="857885"/>
                        </a:xfrm>
                        <a:prstGeom prst="triangle">
                          <a:avLst>
                            <a:gd name="adj" fmla="val 22852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74BEA8" id="AutoShape 41" o:spid="_x0000_s1026" type="#_x0000_t5" style="position:absolute;margin-left:-19.4pt;margin-top:22.5pt;width:68.05pt;height:67.55pt;rotation:-3450875fd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" adj="4936"/>
            </w:pict>
          </mc:Fallback>
        </mc:AlternateContent>
      </w:r>
      <w:r w:rsidR="00BA30E6">
        <w:rPr>
          <w:sz w:val="24"/>
          <w:szCs w:val="24"/>
        </w:rPr>
        <w:t>7</w:t>
      </w:r>
      <w:r w:rsidR="00BA30E6" w:rsidRPr="000D592A">
        <w:rPr>
          <w:sz w:val="24"/>
          <w:szCs w:val="24"/>
        </w:rPr>
        <w:t>.</w:t>
      </w:r>
      <w:r w:rsidR="00BA30E6">
        <w:rPr>
          <w:sz w:val="24"/>
          <w:szCs w:val="24"/>
        </w:rPr>
        <w:t xml:space="preserve">   </w:t>
      </w:r>
      <w:r w:rsidR="00BA30E6" w:rsidRPr="000D592A">
        <w:rPr>
          <w:position w:val="-10"/>
        </w:rPr>
        <w:object w:dxaOrig="3300" w:dyaOrig="320">
          <v:shape id="_x0000_i1031" type="#_x0000_t75" style="width:165pt;height:15.75pt" o:ole="">
            <v:imagedata r:id="rId20" o:title=""/>
          </v:shape>
          <o:OLEObject Type="Embed" ProgID="Equation.DSMT4" ShapeID="_x0000_i1031" DrawAspect="Content" ObjectID="_1586579720" r:id="rId21"/>
        </w:object>
      </w:r>
    </w:p>
    <w:p w:rsidR="00BA30E6" w:rsidRDefault="00BA30E6" w:rsidP="000D592A">
      <w:pPr>
        <w:rPr>
          <w:sz w:val="24"/>
          <w:szCs w:val="24"/>
        </w:rPr>
      </w:pPr>
    </w:p>
    <w:p w:rsidR="00ED05FB" w:rsidRDefault="00ED05FB" w:rsidP="000D592A">
      <w:pPr>
        <w:rPr>
          <w:sz w:val="24"/>
          <w:szCs w:val="24"/>
        </w:rPr>
      </w:pPr>
    </w:p>
    <w:p w:rsidR="00BA30E6" w:rsidRDefault="00BA30E6" w:rsidP="000D592A">
      <w:pPr>
        <w:rPr>
          <w:sz w:val="24"/>
          <w:szCs w:val="24"/>
        </w:rPr>
      </w:pPr>
    </w:p>
    <w:p w:rsidR="0073355C" w:rsidRDefault="008F42DC" w:rsidP="000D592A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61290</wp:posOffset>
                </wp:positionH>
                <wp:positionV relativeFrom="paragraph">
                  <wp:posOffset>315595</wp:posOffset>
                </wp:positionV>
                <wp:extent cx="6172200" cy="0"/>
                <wp:effectExtent l="8890" t="8255" r="10160" b="10795"/>
                <wp:wrapNone/>
                <wp:docPr id="3" name="AutoShap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722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8AE6F92" id="AutoShape 20" o:spid="_x0000_s1026" type="#_x0000_t32" style="position:absolute;margin-left:12.7pt;margin-top:24.85pt;width:486pt;height: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"/>
            </w:pict>
          </mc:Fallback>
        </mc:AlternateContent>
      </w:r>
    </w:p>
    <w:p w:rsidR="00BA30E6" w:rsidRDefault="0073355C" w:rsidP="00BA30E6">
      <w:r>
        <w:rPr>
          <w:sz w:val="24"/>
          <w:szCs w:val="24"/>
        </w:rPr>
        <w:t xml:space="preserve"> 8. </w:t>
      </w:r>
      <w:r w:rsidR="00BA30E6">
        <w:rPr>
          <w:sz w:val="24"/>
          <w:szCs w:val="24"/>
        </w:rPr>
        <w:t xml:space="preserve">   </w:t>
      </w:r>
      <w:r w:rsidR="00BA30E6" w:rsidRPr="000D592A">
        <w:rPr>
          <w:position w:val="-10"/>
        </w:rPr>
        <w:object w:dxaOrig="3280" w:dyaOrig="320">
          <v:shape id="_x0000_i1032" type="#_x0000_t75" style="width:165pt;height:15.75pt" o:ole="">
            <v:imagedata r:id="rId22" o:title=""/>
          </v:shape>
          <o:OLEObject Type="Embed" ProgID="Equation.DSMT4" ShapeID="_x0000_i1032" DrawAspect="Content" ObjectID="_1586579721" r:id="rId23"/>
        </w:object>
      </w:r>
    </w:p>
    <w:p w:rsidR="00BA30E6" w:rsidRDefault="008F42DC" w:rsidP="000D592A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-93980</wp:posOffset>
                </wp:positionH>
                <wp:positionV relativeFrom="paragraph">
                  <wp:posOffset>254635</wp:posOffset>
                </wp:positionV>
                <wp:extent cx="864235" cy="692785"/>
                <wp:effectExtent l="58420" t="41910" r="58420" b="0"/>
                <wp:wrapNone/>
                <wp:docPr id="1" name="AutoShape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5715678">
                          <a:off x="0" y="0"/>
                          <a:ext cx="864235" cy="692785"/>
                        </a:xfrm>
                        <a:prstGeom prst="triangle">
                          <a:avLst>
                            <a:gd name="adj" fmla="val 169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6DECF8" id="AutoShape 42" o:spid="_x0000_s1026" type="#_x0000_t5" style="position:absolute;margin-left:-7.4pt;margin-top:20.05pt;width:68.05pt;height:54.55pt;rotation:6243045fd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" adj="365"/>
            </w:pict>
          </mc:Fallback>
        </mc:AlternateContent>
      </w:r>
    </w:p>
    <w:p w:rsidR="00BA30E6" w:rsidRPr="000D592A" w:rsidRDefault="00BA30E6" w:rsidP="000D592A">
      <w:pPr>
        <w:rPr>
          <w:sz w:val="24"/>
          <w:szCs w:val="24"/>
        </w:rPr>
      </w:pPr>
    </w:p>
    <w:sectPr w:rsidR="00BA30E6" w:rsidRPr="000D592A" w:rsidSect="00D817A4">
      <w:headerReference w:type="even" r:id="rId24"/>
      <w:headerReference w:type="default" r:id="rId25"/>
      <w:footerReference w:type="even" r:id="rId26"/>
      <w:footerReference w:type="default" r:id="rId27"/>
      <w:headerReference w:type="first" r:id="rId28"/>
      <w:footerReference w:type="first" r:id="rId29"/>
      <w:pgSz w:w="12240" w:h="15840"/>
      <w:pgMar w:top="1260" w:right="1440" w:bottom="1440" w:left="117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2100E" w:rsidRDefault="0032100E" w:rsidP="00BA30E6">
      <w:pPr>
        <w:spacing w:after="0" w:line="240" w:lineRule="auto"/>
      </w:pPr>
      <w:r>
        <w:separator/>
      </w:r>
    </w:p>
  </w:endnote>
  <w:endnote w:type="continuationSeparator" w:id="0">
    <w:p w:rsidR="0032100E" w:rsidRDefault="0032100E" w:rsidP="00BA30E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F42DC" w:rsidRDefault="008F42D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F42DC" w:rsidRDefault="008F42DC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F42DC" w:rsidRDefault="008F42D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2100E" w:rsidRDefault="0032100E" w:rsidP="00BA30E6">
      <w:pPr>
        <w:spacing w:after="0" w:line="240" w:lineRule="auto"/>
      </w:pPr>
      <w:r>
        <w:separator/>
      </w:r>
    </w:p>
  </w:footnote>
  <w:footnote w:type="continuationSeparator" w:id="0">
    <w:p w:rsidR="0032100E" w:rsidRDefault="0032100E" w:rsidP="00BA30E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F42DC" w:rsidRDefault="008F42D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2708F" w:rsidRPr="00BA30E6" w:rsidRDefault="008F42DC">
    <w:pPr>
      <w:pStyle w:val="Header"/>
      <w:rPr>
        <w:sz w:val="18"/>
        <w:szCs w:val="18"/>
      </w:rPr>
    </w:pPr>
    <w:r>
      <w:rPr>
        <w:sz w:val="18"/>
        <w:szCs w:val="18"/>
      </w:rPr>
      <w:t>Advanced Algebra</w:t>
    </w:r>
    <w:r w:rsidR="0052708F">
      <w:rPr>
        <w:sz w:val="18"/>
        <w:szCs w:val="18"/>
      </w:rPr>
      <w:tab/>
    </w:r>
    <w:r w:rsidR="0052708F">
      <w:rPr>
        <w:sz w:val="18"/>
        <w:szCs w:val="18"/>
      </w:rPr>
      <w:tab/>
      <w:t xml:space="preserve">page </w:t>
    </w:r>
    <w:r w:rsidR="0052708F" w:rsidRPr="004A15FE">
      <w:rPr>
        <w:sz w:val="18"/>
        <w:szCs w:val="18"/>
      </w:rPr>
      <w:fldChar w:fldCharType="begin"/>
    </w:r>
    <w:r w:rsidR="0052708F" w:rsidRPr="004A15FE">
      <w:rPr>
        <w:sz w:val="18"/>
        <w:szCs w:val="18"/>
      </w:rPr>
      <w:instrText xml:space="preserve"> PAGE   \* MERGEFORMAT </w:instrText>
    </w:r>
    <w:r w:rsidR="0052708F" w:rsidRPr="004A15FE">
      <w:rPr>
        <w:sz w:val="18"/>
        <w:szCs w:val="18"/>
      </w:rPr>
      <w:fldChar w:fldCharType="separate"/>
    </w:r>
    <w:r w:rsidR="00BF4745">
      <w:rPr>
        <w:noProof/>
        <w:sz w:val="18"/>
        <w:szCs w:val="18"/>
      </w:rPr>
      <w:t>2</w:t>
    </w:r>
    <w:r w:rsidR="0052708F" w:rsidRPr="004A15FE">
      <w:rPr>
        <w:sz w:val="18"/>
        <w:szCs w:val="18"/>
      </w:rPr>
      <w:fldChar w:fldCharType="end"/>
    </w:r>
  </w:p>
  <w:p w:rsidR="0052708F" w:rsidRPr="00BA30E6" w:rsidRDefault="0052708F">
    <w:pPr>
      <w:pStyle w:val="Header"/>
      <w:rPr>
        <w:sz w:val="18"/>
        <w:szCs w:val="18"/>
      </w:rPr>
    </w:pPr>
    <w:r w:rsidRPr="00BA30E6">
      <w:rPr>
        <w:sz w:val="18"/>
        <w:szCs w:val="18"/>
      </w:rPr>
      <w:t>Law of Sines</w:t>
    </w:r>
  </w:p>
  <w:p w:rsidR="0052708F" w:rsidRDefault="0052708F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2708F" w:rsidRPr="00D817A4" w:rsidRDefault="008F42DC">
    <w:pPr>
      <w:pStyle w:val="Header"/>
    </w:pPr>
    <w:r>
      <w:rPr>
        <w:b/>
        <w:sz w:val="28"/>
        <w:szCs w:val="28"/>
      </w:rPr>
      <w:t>Advanced Algebra</w:t>
    </w:r>
    <w:r w:rsidR="0052708F">
      <w:tab/>
    </w:r>
    <w:r w:rsidR="0052708F">
      <w:tab/>
      <w:t>Name ____________________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82A3B7D"/>
    <w:multiLevelType w:val="hybridMultilevel"/>
    <w:tmpl w:val="6DC82A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592A"/>
    <w:rsid w:val="000D592A"/>
    <w:rsid w:val="002B3096"/>
    <w:rsid w:val="0032100E"/>
    <w:rsid w:val="003268A6"/>
    <w:rsid w:val="003A144E"/>
    <w:rsid w:val="004A15FE"/>
    <w:rsid w:val="0052708F"/>
    <w:rsid w:val="006A5B2A"/>
    <w:rsid w:val="0073355C"/>
    <w:rsid w:val="008F42DC"/>
    <w:rsid w:val="009B5BB5"/>
    <w:rsid w:val="00BA30E6"/>
    <w:rsid w:val="00BF4745"/>
    <w:rsid w:val="00C30C8D"/>
    <w:rsid w:val="00D817A4"/>
    <w:rsid w:val="00EB719A"/>
    <w:rsid w:val="00EC0D0D"/>
    <w:rsid w:val="00ED05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6BF27B4"/>
  <w15:docId w15:val="{FA6F572D-A4D5-4A97-B8E2-D6E3680140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D592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592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D592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A30E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A30E6"/>
  </w:style>
  <w:style w:type="paragraph" w:styleId="Footer">
    <w:name w:val="footer"/>
    <w:basedOn w:val="Normal"/>
    <w:link w:val="FooterChar"/>
    <w:uiPriority w:val="99"/>
    <w:unhideWhenUsed/>
    <w:rsid w:val="00BA30E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A30E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3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footer" Target="footer2.xm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88</Words>
  <Characters>506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obbinsdale Area Schools</Company>
  <LinksUpToDate>false</LinksUpToDate>
  <CharactersWithSpaces>5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anna_Stout</dc:creator>
  <cp:lastModifiedBy>Jeanne Dobson</cp:lastModifiedBy>
  <cp:revision>2</cp:revision>
  <cp:lastPrinted>2010-02-24T15:42:00Z</cp:lastPrinted>
  <dcterms:created xsi:type="dcterms:W3CDTF">2018-04-30T12:49:00Z</dcterms:created>
  <dcterms:modified xsi:type="dcterms:W3CDTF">2018-04-30T12:49:00Z</dcterms:modified>
</cp:coreProperties>
</file>